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B385381" w14:textId="77777777" w:rsidR="00FE250B" w:rsidRDefault="00E5497A" w:rsidP="00E5497A">
      <w:pPr>
        <w:jc w:val="left"/>
      </w:pPr>
      <w:r>
        <w:t>Precalculus</w:t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</w:t>
      </w:r>
    </w:p>
    <w:p w14:paraId="7AE85F37" w14:textId="77777777" w:rsidR="00E5497A" w:rsidRDefault="00E5497A" w:rsidP="00E5497A">
      <w:pPr>
        <w:jc w:val="left"/>
      </w:pPr>
      <w:r>
        <w:t xml:space="preserve">Vectors Quiz – </w:t>
      </w:r>
      <w:r w:rsidR="00B61CD0">
        <w:t>Dot Product</w:t>
      </w:r>
    </w:p>
    <w:p w14:paraId="3F99BBA3" w14:textId="77777777" w:rsidR="00762B6A" w:rsidRDefault="00762B6A" w:rsidP="00E5497A">
      <w:pPr>
        <w:jc w:val="left"/>
      </w:pPr>
    </w:p>
    <w:p w14:paraId="07C04365" w14:textId="77777777" w:rsidR="00E5497A" w:rsidRDefault="00E5497A" w:rsidP="00E5497A">
      <w:pPr>
        <w:jc w:val="left"/>
      </w:pPr>
    </w:p>
    <w:p w14:paraId="75E631BC" w14:textId="77777777" w:rsidR="00E5497A" w:rsidRPr="00AE076C" w:rsidRDefault="00E5497A" w:rsidP="00E5497A">
      <w:pPr>
        <w:jc w:val="left"/>
        <w:rPr>
          <w:b/>
        </w:rPr>
      </w:pPr>
      <w:r w:rsidRPr="000272D3">
        <w:t xml:space="preserve">Find the </w:t>
      </w:r>
      <w:r w:rsidR="005E19CB" w:rsidRPr="000272D3">
        <w:t>dot product of</w:t>
      </w:r>
      <w:r w:rsidR="005E19CB">
        <w:rPr>
          <w:b/>
        </w:rPr>
        <w:t xml:space="preserve"> u </w:t>
      </w:r>
      <w:r w:rsidR="005E19CB" w:rsidRPr="000272D3">
        <w:t>and</w:t>
      </w:r>
      <w:r w:rsidR="005E19CB">
        <w:rPr>
          <w:b/>
        </w:rPr>
        <w:t xml:space="preserve"> v.</w:t>
      </w:r>
    </w:p>
    <w:p w14:paraId="1B0EF468" w14:textId="77777777" w:rsidR="00E5497A" w:rsidRDefault="00E5497A" w:rsidP="00E5497A">
      <w:pPr>
        <w:jc w:val="left"/>
      </w:pPr>
    </w:p>
    <w:p w14:paraId="27C2FE0B" w14:textId="77777777" w:rsidR="00E5497A" w:rsidRPr="000272D3" w:rsidRDefault="00E5497A" w:rsidP="00E5497A">
      <w:pPr>
        <w:jc w:val="left"/>
        <w:rPr>
          <w:b/>
        </w:rPr>
      </w:pPr>
      <w:r>
        <w:t xml:space="preserve">1.  </w:t>
      </w:r>
      <w:r w:rsidR="005E19CB">
        <w:rPr>
          <w:b/>
        </w:rPr>
        <w:t>u</w:t>
      </w:r>
      <w:r w:rsidR="005E19CB">
        <w:t xml:space="preserve"> = 6i – </w:t>
      </w:r>
      <w:proofErr w:type="gramStart"/>
      <w:r w:rsidR="005E19CB">
        <w:t xml:space="preserve">j,  </w:t>
      </w:r>
      <w:r w:rsidR="005E19CB">
        <w:rPr>
          <w:b/>
        </w:rPr>
        <w:t>v</w:t>
      </w:r>
      <w:proofErr w:type="gramEnd"/>
      <w:r w:rsidR="005E19CB">
        <w:rPr>
          <w:b/>
        </w:rPr>
        <w:t xml:space="preserve"> = </w:t>
      </w:r>
      <w:r w:rsidR="005E19CB">
        <w:t>2i +5j</w:t>
      </w:r>
      <w:r w:rsidR="000272D3">
        <w:tab/>
      </w:r>
      <w:r w:rsidR="000272D3">
        <w:tab/>
        <w:t>______________</w:t>
      </w:r>
      <w:r w:rsidR="00762B6A">
        <w:tab/>
        <w:t xml:space="preserve">2.  </w:t>
      </w:r>
      <w:r w:rsidR="00762B6A" w:rsidRPr="00762B6A">
        <w:rPr>
          <w:position w:val="-14"/>
        </w:rPr>
        <w:object w:dxaOrig="1180" w:dyaOrig="400" w14:anchorId="375D8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20pt" o:ole="">
            <v:imagedata r:id="rId5" o:title=""/>
          </v:shape>
          <o:OLEObject Type="Embed" ProgID="Equation.DSMT4" ShapeID="_x0000_i1025" DrawAspect="Content" ObjectID="_1649484306" r:id="rId6"/>
        </w:object>
      </w:r>
      <w:r w:rsidR="00762B6A">
        <w:t xml:space="preserve">and </w:t>
      </w:r>
      <w:r w:rsidR="00762B6A" w:rsidRPr="00762B6A">
        <w:rPr>
          <w:position w:val="-14"/>
        </w:rPr>
        <w:object w:dxaOrig="1080" w:dyaOrig="420" w14:anchorId="19F420BD">
          <v:shape id="_x0000_i1026" type="#_x0000_t75" style="width:54pt;height:21pt" o:ole="">
            <v:imagedata r:id="rId7" o:title=""/>
          </v:shape>
          <o:OLEObject Type="Embed" ProgID="Equation.DSMT4" ShapeID="_x0000_i1026" DrawAspect="Content" ObjectID="_1649484307" r:id="rId8"/>
        </w:object>
      </w:r>
      <w:r w:rsidR="00762B6A">
        <w:t xml:space="preserve"> </w:t>
      </w:r>
      <w:r w:rsidR="000272D3">
        <w:tab/>
      </w:r>
      <w:r w:rsidR="00762B6A">
        <w:t>_____________</w:t>
      </w:r>
    </w:p>
    <w:p w14:paraId="7E98B1AD" w14:textId="77777777" w:rsidR="00E5497A" w:rsidRDefault="00E5497A" w:rsidP="00E5497A">
      <w:pPr>
        <w:jc w:val="left"/>
      </w:pPr>
    </w:p>
    <w:p w14:paraId="42E53734" w14:textId="77777777" w:rsidR="00E5497A" w:rsidRDefault="00E5497A" w:rsidP="00E5497A">
      <w:pPr>
        <w:jc w:val="left"/>
      </w:pPr>
    </w:p>
    <w:p w14:paraId="6E839B62" w14:textId="77777777" w:rsidR="000272D3" w:rsidRDefault="000272D3" w:rsidP="00E5497A">
      <w:pPr>
        <w:jc w:val="left"/>
      </w:pPr>
    </w:p>
    <w:p w14:paraId="1FAB080B" w14:textId="77777777" w:rsidR="001A5371" w:rsidRDefault="001A5371" w:rsidP="00E5497A">
      <w:pPr>
        <w:jc w:val="left"/>
      </w:pPr>
    </w:p>
    <w:p w14:paraId="7F60467D" w14:textId="77777777" w:rsidR="00762B6A" w:rsidRDefault="00762B6A" w:rsidP="00E5497A">
      <w:pPr>
        <w:jc w:val="left"/>
      </w:pPr>
    </w:p>
    <w:p w14:paraId="2B7D27F7" w14:textId="77777777" w:rsidR="00762B6A" w:rsidRDefault="00762B6A" w:rsidP="00E5497A">
      <w:pPr>
        <w:jc w:val="left"/>
      </w:pPr>
    </w:p>
    <w:p w14:paraId="7B7300A0" w14:textId="77777777" w:rsidR="005E19CB" w:rsidRDefault="005E19CB" w:rsidP="00E5497A">
      <w:pPr>
        <w:jc w:val="left"/>
        <w:rPr>
          <w:b/>
        </w:rPr>
      </w:pPr>
    </w:p>
    <w:p w14:paraId="05EBE86C" w14:textId="77777777" w:rsidR="00E5497A" w:rsidRPr="000272D3" w:rsidRDefault="005E19CB" w:rsidP="00E5497A">
      <w:pPr>
        <w:jc w:val="left"/>
      </w:pPr>
      <w:r w:rsidRPr="000272D3">
        <w:t>Use the vectors</w:t>
      </w:r>
      <w:r>
        <w:rPr>
          <w:b/>
        </w:rPr>
        <w:t xml:space="preserve"> u = </w:t>
      </w:r>
      <w:r>
        <w:t xml:space="preserve">&lt;6, -3&gt; and </w:t>
      </w:r>
      <w:r>
        <w:rPr>
          <w:b/>
        </w:rPr>
        <w:t xml:space="preserve">v = </w:t>
      </w:r>
      <w:r>
        <w:t xml:space="preserve">&lt;-2, -1&gt; </w:t>
      </w:r>
      <w:r w:rsidRPr="000272D3">
        <w:t>to find the indicated quantity.</w:t>
      </w:r>
      <w:r w:rsidR="00D52AE5">
        <w:t xml:space="preserve">  Show all work.</w:t>
      </w:r>
    </w:p>
    <w:p w14:paraId="46403919" w14:textId="77777777" w:rsidR="00E5497A" w:rsidRDefault="00E5497A" w:rsidP="00E5497A">
      <w:pPr>
        <w:jc w:val="left"/>
      </w:pPr>
    </w:p>
    <w:p w14:paraId="28DB40F6" w14:textId="77777777" w:rsidR="00E5497A" w:rsidRDefault="00762B6A" w:rsidP="00E5497A">
      <w:pPr>
        <w:jc w:val="left"/>
      </w:pPr>
      <w:r>
        <w:t>3</w:t>
      </w:r>
      <w:r w:rsidR="00E5497A">
        <w:t xml:space="preserve">.  </w:t>
      </w:r>
      <w:r w:rsidR="000E6C6D" w:rsidRPr="005E19CB">
        <w:rPr>
          <w:position w:val="-16"/>
        </w:rPr>
        <w:object w:dxaOrig="880" w:dyaOrig="440" w14:anchorId="4598C42F">
          <v:shape id="_x0000_i1027" type="#_x0000_t75" style="width:44.5pt;height:21.5pt" o:ole="">
            <v:imagedata r:id="rId9" o:title=""/>
          </v:shape>
          <o:OLEObject Type="Embed" ProgID="Equation.DSMT4" ShapeID="_x0000_i1027" DrawAspect="Content" ObjectID="_1649484308" r:id="rId10"/>
        </w:object>
      </w:r>
      <w:r w:rsidR="000272D3">
        <w:tab/>
      </w:r>
      <w:r w:rsidR="000272D3">
        <w:tab/>
      </w:r>
      <w:r w:rsidR="000272D3">
        <w:tab/>
        <w:t>_______________</w:t>
      </w:r>
      <w:r w:rsidR="000272D3">
        <w:tab/>
        <w:t xml:space="preserve">   </w:t>
      </w:r>
      <w:r>
        <w:t>4</w:t>
      </w:r>
      <w:r w:rsidR="00E5497A">
        <w:t xml:space="preserve">.  </w:t>
      </w:r>
      <w:r w:rsidR="000272D3" w:rsidRPr="005E19CB">
        <w:rPr>
          <w:position w:val="-6"/>
        </w:rPr>
        <w:object w:dxaOrig="680" w:dyaOrig="279" w14:anchorId="10AB0A88">
          <v:shape id="_x0000_i1028" type="#_x0000_t75" style="width:34pt;height:14pt" o:ole="">
            <v:imagedata r:id="rId11" o:title=""/>
          </v:shape>
          <o:OLEObject Type="Embed" ProgID="Equation.DSMT4" ShapeID="_x0000_i1028" DrawAspect="Content" ObjectID="_1649484309" r:id="rId12"/>
        </w:object>
      </w:r>
      <w:r w:rsidR="000272D3">
        <w:tab/>
      </w:r>
      <w:r w:rsidR="000272D3">
        <w:tab/>
      </w:r>
      <w:r w:rsidR="000272D3">
        <w:tab/>
      </w:r>
      <w:r w:rsidR="00D52AE5">
        <w:tab/>
        <w:t>_______________</w:t>
      </w:r>
    </w:p>
    <w:p w14:paraId="7E57DEC7" w14:textId="77777777" w:rsidR="00E5497A" w:rsidRDefault="00E5497A" w:rsidP="00E5497A">
      <w:pPr>
        <w:jc w:val="left"/>
      </w:pPr>
    </w:p>
    <w:p w14:paraId="0C0A6817" w14:textId="77777777" w:rsidR="000272D3" w:rsidRDefault="000272D3" w:rsidP="00E5497A">
      <w:pPr>
        <w:jc w:val="left"/>
      </w:pPr>
    </w:p>
    <w:p w14:paraId="0647EE23" w14:textId="77777777" w:rsidR="000272D3" w:rsidRDefault="000272D3" w:rsidP="00E5497A">
      <w:pPr>
        <w:jc w:val="left"/>
      </w:pPr>
    </w:p>
    <w:p w14:paraId="32E931AD" w14:textId="77777777" w:rsidR="001A5371" w:rsidRDefault="001A5371" w:rsidP="00E5497A">
      <w:pPr>
        <w:jc w:val="left"/>
      </w:pPr>
    </w:p>
    <w:p w14:paraId="37238992" w14:textId="77777777" w:rsidR="000272D3" w:rsidRDefault="000272D3" w:rsidP="00E5497A">
      <w:pPr>
        <w:jc w:val="left"/>
      </w:pPr>
    </w:p>
    <w:p w14:paraId="69618A11" w14:textId="77777777" w:rsidR="000272D3" w:rsidRDefault="000272D3" w:rsidP="00E5497A">
      <w:pPr>
        <w:jc w:val="left"/>
      </w:pPr>
    </w:p>
    <w:p w14:paraId="5DFA9AD2" w14:textId="77777777" w:rsidR="00E5497A" w:rsidRDefault="00E5497A" w:rsidP="00E5497A">
      <w:pPr>
        <w:jc w:val="left"/>
      </w:pPr>
    </w:p>
    <w:p w14:paraId="721252A9" w14:textId="4DE613A9" w:rsidR="00E5497A" w:rsidRPr="000272D3" w:rsidRDefault="005E19CB" w:rsidP="00E5497A">
      <w:pPr>
        <w:jc w:val="left"/>
      </w:pPr>
      <w:r w:rsidRPr="000272D3">
        <w:t>Find the angle between the vectors.</w:t>
      </w:r>
      <w:r w:rsidR="00D52AE5">
        <w:t xml:space="preserve">  Show all work</w:t>
      </w:r>
      <w:r w:rsidR="006F6232">
        <w:t xml:space="preserve">.  Use the formula </w:t>
      </w:r>
      <w:r w:rsidR="006F6232" w:rsidRPr="006F6232">
        <w:rPr>
          <w:position w:val="-32"/>
        </w:rPr>
        <w:object w:dxaOrig="1400" w:dyaOrig="700" w14:anchorId="5D1EFE13">
          <v:shape id="_x0000_i1049" type="#_x0000_t75" style="width:70pt;height:35pt" o:ole="">
            <v:imagedata r:id="rId13" o:title=""/>
          </v:shape>
          <o:OLEObject Type="Embed" ProgID="Equation.DSMT4" ShapeID="_x0000_i1049" DrawAspect="Content" ObjectID="_1649484310" r:id="rId14"/>
        </w:object>
      </w:r>
      <w:r w:rsidR="006F6232">
        <w:t xml:space="preserve"> </w:t>
      </w:r>
    </w:p>
    <w:p w14:paraId="43FA1E92" w14:textId="77777777" w:rsidR="00E5497A" w:rsidRDefault="00E5497A" w:rsidP="00E5497A">
      <w:pPr>
        <w:jc w:val="left"/>
      </w:pPr>
    </w:p>
    <w:p w14:paraId="6D73A692" w14:textId="77777777" w:rsidR="00E5497A" w:rsidRDefault="00762B6A" w:rsidP="00E5497A">
      <w:pPr>
        <w:jc w:val="left"/>
      </w:pPr>
      <w:r>
        <w:t>5</w:t>
      </w:r>
      <w:r w:rsidR="00E5497A">
        <w:t xml:space="preserve">.  </w:t>
      </w:r>
      <w:r w:rsidR="005E19CB" w:rsidRPr="005E19CB">
        <w:rPr>
          <w:b/>
        </w:rPr>
        <w:t>u</w:t>
      </w:r>
      <w:r w:rsidR="001A5371">
        <w:t xml:space="preserve"> = 5</w:t>
      </w:r>
      <w:r w:rsidR="005E19CB">
        <w:t xml:space="preserve">i + </w:t>
      </w:r>
      <w:r w:rsidR="001A5371">
        <w:t>10</w:t>
      </w:r>
      <w:proofErr w:type="gramStart"/>
      <w:r w:rsidR="005E19CB">
        <w:t>j  and</w:t>
      </w:r>
      <w:proofErr w:type="gramEnd"/>
      <w:r w:rsidR="005E19CB">
        <w:t xml:space="preserve"> </w:t>
      </w:r>
      <w:r w:rsidR="005E19CB">
        <w:rPr>
          <w:b/>
        </w:rPr>
        <w:t xml:space="preserve">v = </w:t>
      </w:r>
      <w:proofErr w:type="spellStart"/>
      <w:r w:rsidR="005E19CB">
        <w:t>i</w:t>
      </w:r>
      <w:proofErr w:type="spellEnd"/>
      <w:r w:rsidR="005E19CB">
        <w:t xml:space="preserve"> – 4j</w:t>
      </w:r>
      <w:r w:rsidR="000272D3">
        <w:tab/>
        <w:t>_______________</w:t>
      </w:r>
      <w:r w:rsidR="000272D3">
        <w:tab/>
        <w:t xml:space="preserve">    </w:t>
      </w:r>
      <w:r>
        <w:t>6</w:t>
      </w:r>
      <w:r w:rsidR="00E5497A">
        <w:t xml:space="preserve">.  </w:t>
      </w:r>
      <w:r w:rsidR="005E19CB">
        <w:rPr>
          <w:b/>
        </w:rPr>
        <w:t>u</w:t>
      </w:r>
      <w:r w:rsidR="005E19CB">
        <w:t xml:space="preserve"> = &lt;7, -5</w:t>
      </w:r>
      <w:proofErr w:type="gramStart"/>
      <w:r w:rsidR="005E19CB">
        <w:t xml:space="preserve">&gt;  </w:t>
      </w:r>
      <w:r w:rsidR="005E19CB">
        <w:rPr>
          <w:b/>
        </w:rPr>
        <w:t>v</w:t>
      </w:r>
      <w:proofErr w:type="gramEnd"/>
      <w:r w:rsidR="005E19CB">
        <w:rPr>
          <w:b/>
        </w:rPr>
        <w:t xml:space="preserve"> </w:t>
      </w:r>
      <w:r w:rsidR="005E19CB">
        <w:t>= &lt;10, 3&gt;</w:t>
      </w:r>
      <w:r w:rsidR="00D52AE5">
        <w:tab/>
      </w:r>
      <w:r w:rsidR="00D52AE5">
        <w:tab/>
        <w:t>_______________</w:t>
      </w:r>
    </w:p>
    <w:p w14:paraId="08CA1F96" w14:textId="77777777" w:rsidR="005E19CB" w:rsidRDefault="005E19CB" w:rsidP="00E5497A">
      <w:pPr>
        <w:jc w:val="left"/>
      </w:pPr>
    </w:p>
    <w:p w14:paraId="4D2A6A60" w14:textId="77777777" w:rsidR="005E19CB" w:rsidRDefault="005E19CB" w:rsidP="00E5497A">
      <w:pPr>
        <w:jc w:val="left"/>
      </w:pPr>
    </w:p>
    <w:p w14:paraId="6F3FB725" w14:textId="77777777" w:rsidR="005E19CB" w:rsidRDefault="005E19CB" w:rsidP="00E5497A">
      <w:pPr>
        <w:jc w:val="left"/>
      </w:pPr>
    </w:p>
    <w:p w14:paraId="7A61F136" w14:textId="77777777" w:rsidR="000272D3" w:rsidRDefault="000272D3" w:rsidP="00E5497A">
      <w:pPr>
        <w:jc w:val="left"/>
      </w:pPr>
    </w:p>
    <w:p w14:paraId="1A6F9EAE" w14:textId="77777777" w:rsidR="001A5371" w:rsidRDefault="001A5371" w:rsidP="00E5497A">
      <w:pPr>
        <w:jc w:val="left"/>
      </w:pPr>
    </w:p>
    <w:p w14:paraId="472728A4" w14:textId="77777777" w:rsidR="001A5371" w:rsidRDefault="001A5371" w:rsidP="00E5497A">
      <w:pPr>
        <w:jc w:val="left"/>
      </w:pPr>
    </w:p>
    <w:p w14:paraId="444EF498" w14:textId="77777777" w:rsidR="000272D3" w:rsidRDefault="000272D3" w:rsidP="00E5497A">
      <w:pPr>
        <w:jc w:val="left"/>
      </w:pPr>
    </w:p>
    <w:p w14:paraId="240A3CF8" w14:textId="77777777" w:rsidR="005E19CB" w:rsidRDefault="005E19CB" w:rsidP="00E5497A">
      <w:pPr>
        <w:jc w:val="left"/>
      </w:pPr>
    </w:p>
    <w:p w14:paraId="37D1B017" w14:textId="77777777" w:rsidR="005E19CB" w:rsidRDefault="005E19CB" w:rsidP="00E5497A">
      <w:pPr>
        <w:jc w:val="left"/>
      </w:pPr>
    </w:p>
    <w:p w14:paraId="025D2C77" w14:textId="77777777" w:rsidR="005E19CB" w:rsidRPr="00D52AE5" w:rsidRDefault="005E19CB" w:rsidP="00E5497A">
      <w:pPr>
        <w:jc w:val="left"/>
      </w:pPr>
      <w:r w:rsidRPr="00D52AE5">
        <w:t>Decide whether the vectors are orthogonal, parallel, or neither.</w:t>
      </w:r>
      <w:r w:rsidR="00D52AE5">
        <w:t xml:space="preserve">  Show your work.</w:t>
      </w:r>
    </w:p>
    <w:p w14:paraId="4B7F76FE" w14:textId="77777777" w:rsidR="005E19CB" w:rsidRDefault="005E19CB" w:rsidP="00E5497A">
      <w:pPr>
        <w:jc w:val="left"/>
        <w:rPr>
          <w:b/>
        </w:rPr>
      </w:pPr>
    </w:p>
    <w:p w14:paraId="7404DD18" w14:textId="77777777" w:rsidR="005E19CB" w:rsidRPr="005E19CB" w:rsidRDefault="00762B6A" w:rsidP="00E5497A">
      <w:pPr>
        <w:jc w:val="left"/>
      </w:pPr>
      <w:r>
        <w:t>7</w:t>
      </w:r>
      <w:r w:rsidR="005E19CB">
        <w:t xml:space="preserve">.  </w:t>
      </w:r>
      <w:proofErr w:type="gramStart"/>
      <w:r w:rsidR="005E19CB">
        <w:rPr>
          <w:b/>
        </w:rPr>
        <w:t xml:space="preserve">u </w:t>
      </w:r>
      <w:r w:rsidR="005E19CB">
        <w:t xml:space="preserve"> =</w:t>
      </w:r>
      <w:proofErr w:type="gramEnd"/>
      <w:r w:rsidR="005E19CB">
        <w:t xml:space="preserve"> &lt;39, -12&gt;  </w:t>
      </w:r>
      <w:r w:rsidR="005E19CB">
        <w:rPr>
          <w:b/>
        </w:rPr>
        <w:t xml:space="preserve">v = </w:t>
      </w:r>
      <w:r w:rsidR="005E19CB">
        <w:t>&lt;-26, 8&gt;</w:t>
      </w:r>
      <w:r w:rsidR="000272D3">
        <w:tab/>
      </w:r>
      <w:r w:rsidR="00D52AE5">
        <w:t>_______________</w:t>
      </w:r>
      <w:r w:rsidR="00D52AE5">
        <w:tab/>
        <w:t xml:space="preserve">    </w:t>
      </w:r>
      <w:r>
        <w:t>8</w:t>
      </w:r>
      <w:r w:rsidR="005E19CB">
        <w:t xml:space="preserve">.  </w:t>
      </w:r>
      <w:r w:rsidR="005E19CB">
        <w:rPr>
          <w:b/>
        </w:rPr>
        <w:t xml:space="preserve">u = </w:t>
      </w:r>
      <w:r w:rsidR="005E19CB">
        <w:t>8i + 5</w:t>
      </w:r>
      <w:proofErr w:type="gramStart"/>
      <w:r w:rsidR="005E19CB">
        <w:t>j  and</w:t>
      </w:r>
      <w:proofErr w:type="gramEnd"/>
      <w:r w:rsidR="005E19CB">
        <w:t xml:space="preserve"> </w:t>
      </w:r>
      <w:r w:rsidR="005E19CB">
        <w:rPr>
          <w:b/>
        </w:rPr>
        <w:t>v</w:t>
      </w:r>
      <w:r w:rsidR="005E19CB">
        <w:t xml:space="preserve"> = </w:t>
      </w:r>
      <w:proofErr w:type="spellStart"/>
      <w:r w:rsidR="005E19CB">
        <w:t>i</w:t>
      </w:r>
      <w:proofErr w:type="spellEnd"/>
      <w:r w:rsidR="005E19CB">
        <w:t xml:space="preserve"> </w:t>
      </w:r>
      <w:r w:rsidR="00D52AE5">
        <w:t>–</w:t>
      </w:r>
      <w:r w:rsidR="005E19CB">
        <w:t xml:space="preserve"> j</w:t>
      </w:r>
      <w:r w:rsidR="00D52AE5">
        <w:tab/>
      </w:r>
      <w:r w:rsidR="00D52AE5">
        <w:tab/>
        <w:t>_______________</w:t>
      </w:r>
    </w:p>
    <w:p w14:paraId="79A2C4FF" w14:textId="77777777" w:rsidR="00E5497A" w:rsidRDefault="00E5497A" w:rsidP="00E5497A">
      <w:pPr>
        <w:jc w:val="left"/>
        <w:rPr>
          <w:b/>
        </w:rPr>
      </w:pPr>
    </w:p>
    <w:p w14:paraId="746C5E66" w14:textId="77777777" w:rsidR="005E19CB" w:rsidRDefault="005E19CB" w:rsidP="00E5497A">
      <w:pPr>
        <w:jc w:val="left"/>
        <w:rPr>
          <w:b/>
        </w:rPr>
      </w:pPr>
    </w:p>
    <w:p w14:paraId="7C6E6151" w14:textId="77777777" w:rsidR="005E19CB" w:rsidRDefault="005E19CB" w:rsidP="00E5497A">
      <w:pPr>
        <w:jc w:val="left"/>
        <w:rPr>
          <w:b/>
        </w:rPr>
      </w:pPr>
    </w:p>
    <w:p w14:paraId="319860C7" w14:textId="77777777" w:rsidR="005E19CB" w:rsidRDefault="005E19CB" w:rsidP="00E5497A">
      <w:pPr>
        <w:jc w:val="left"/>
        <w:rPr>
          <w:b/>
        </w:rPr>
      </w:pPr>
    </w:p>
    <w:p w14:paraId="3DC591FA" w14:textId="77777777" w:rsidR="005E19CB" w:rsidRDefault="005E19CB" w:rsidP="00E5497A">
      <w:pPr>
        <w:jc w:val="left"/>
        <w:rPr>
          <w:b/>
        </w:rPr>
      </w:pPr>
    </w:p>
    <w:p w14:paraId="5F7DFBEF" w14:textId="77777777" w:rsidR="001A5371" w:rsidRDefault="001A5371" w:rsidP="00E5497A">
      <w:pPr>
        <w:jc w:val="left"/>
        <w:rPr>
          <w:b/>
        </w:rPr>
      </w:pPr>
    </w:p>
    <w:p w14:paraId="7F36F10A" w14:textId="77777777" w:rsidR="001A5371" w:rsidRDefault="001A5371" w:rsidP="00E5497A">
      <w:pPr>
        <w:jc w:val="left"/>
        <w:rPr>
          <w:b/>
        </w:rPr>
      </w:pPr>
    </w:p>
    <w:p w14:paraId="79C9F814" w14:textId="77777777" w:rsidR="001A5371" w:rsidRDefault="001A5371" w:rsidP="00E5497A">
      <w:pPr>
        <w:jc w:val="left"/>
        <w:rPr>
          <w:b/>
        </w:rPr>
      </w:pPr>
    </w:p>
    <w:p w14:paraId="543F0363" w14:textId="77777777" w:rsidR="001A5371" w:rsidRDefault="001A5371" w:rsidP="00E5497A">
      <w:pPr>
        <w:jc w:val="left"/>
        <w:rPr>
          <w:b/>
        </w:rPr>
      </w:pPr>
    </w:p>
    <w:p w14:paraId="1071CB01" w14:textId="77777777" w:rsidR="001A5371" w:rsidRDefault="001A5371" w:rsidP="00E5497A">
      <w:pPr>
        <w:jc w:val="left"/>
        <w:rPr>
          <w:b/>
        </w:rPr>
      </w:pPr>
    </w:p>
    <w:p w14:paraId="78859743" w14:textId="77777777" w:rsidR="001A5371" w:rsidRDefault="001A5371" w:rsidP="00E5497A">
      <w:pPr>
        <w:jc w:val="left"/>
        <w:rPr>
          <w:b/>
        </w:rPr>
      </w:pPr>
    </w:p>
    <w:p w14:paraId="06778831" w14:textId="77777777" w:rsidR="006F6232" w:rsidRDefault="00762B6A" w:rsidP="006F6232">
      <w:pPr>
        <w:jc w:val="both"/>
        <w:rPr>
          <w:rFonts w:ascii="Times New Roman" w:hAnsi="Times New Roman" w:cs="Times New Roman"/>
          <w:b/>
          <w:sz w:val="23"/>
          <w:szCs w:val="23"/>
        </w:rPr>
      </w:pPr>
      <w:r>
        <w:rPr>
          <w:rFonts w:ascii="Times New Roman" w:hAnsi="Times New Roman" w:cs="Times New Roman"/>
          <w:b/>
          <w:sz w:val="23"/>
          <w:szCs w:val="23"/>
        </w:rPr>
        <w:lastRenderedPageBreak/>
        <w:t xml:space="preserve">   Work </w:t>
      </w:r>
      <w:r w:rsidR="006F6232">
        <w:rPr>
          <w:rFonts w:ascii="Times New Roman" w:hAnsi="Times New Roman" w:cs="Times New Roman"/>
          <w:b/>
          <w:sz w:val="23"/>
          <w:szCs w:val="23"/>
        </w:rPr>
        <w:t>formula:</w:t>
      </w:r>
    </w:p>
    <w:p w14:paraId="381AA742" w14:textId="77777777" w:rsidR="006F6232" w:rsidRDefault="006F6232" w:rsidP="006F6232">
      <w:pPr>
        <w:jc w:val="both"/>
        <w:rPr>
          <w:rFonts w:ascii="Times New Roman" w:hAnsi="Times New Roman" w:cs="Times New Roman"/>
          <w:b/>
          <w:sz w:val="23"/>
          <w:szCs w:val="23"/>
        </w:rPr>
      </w:pPr>
    </w:p>
    <w:p w14:paraId="5759565E" w14:textId="32B07F91" w:rsidR="00762B6A" w:rsidRDefault="00762B6A" w:rsidP="006F6232">
      <w:pPr>
        <w:jc w:val="both"/>
        <w:rPr>
          <w:rFonts w:ascii="Times New Roman" w:hAnsi="Times New Roman" w:cs="Times New Roman"/>
          <w:b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 xml:space="preserve"> </w:t>
      </w:r>
      <w:r w:rsidRPr="00762B6A">
        <w:rPr>
          <w:rFonts w:ascii="Times New Roman" w:hAnsi="Times New Roman" w:cs="Times New Roman"/>
          <w:b/>
          <w:position w:val="-10"/>
          <w:sz w:val="23"/>
          <w:szCs w:val="23"/>
        </w:rPr>
        <w:object w:dxaOrig="2840" w:dyaOrig="320" w14:anchorId="31567398">
          <v:shape id="_x0000_i1030" type="#_x0000_t75" style="width:142pt;height:16pt" o:ole="">
            <v:imagedata r:id="rId15" o:title=""/>
          </v:shape>
          <o:OLEObject Type="Embed" ProgID="Equation.DSMT4" ShapeID="_x0000_i1030" DrawAspect="Content" ObjectID="_1649484311" r:id="rId16"/>
        </w:object>
      </w:r>
    </w:p>
    <w:p w14:paraId="19532B38" w14:textId="77777777" w:rsidR="001A5371" w:rsidRDefault="001A5371" w:rsidP="00762B6A">
      <w:pPr>
        <w:pBdr>
          <w:bottom w:val="single" w:sz="12" w:space="1" w:color="auto"/>
        </w:pBdr>
        <w:jc w:val="left"/>
        <w:rPr>
          <w:rFonts w:ascii="Times New Roman" w:hAnsi="Times New Roman" w:cs="Times New Roman"/>
          <w:b/>
          <w:sz w:val="23"/>
          <w:szCs w:val="23"/>
        </w:rPr>
      </w:pPr>
    </w:p>
    <w:p w14:paraId="19EA8F87" w14:textId="77777777" w:rsidR="00E8124A" w:rsidRDefault="00E8124A" w:rsidP="00E5497A">
      <w:pPr>
        <w:jc w:val="left"/>
      </w:pPr>
    </w:p>
    <w:p w14:paraId="5690EBDC" w14:textId="77777777" w:rsidR="00E8124A" w:rsidRDefault="00E8124A" w:rsidP="00E5497A">
      <w:pPr>
        <w:jc w:val="left"/>
      </w:pPr>
    </w:p>
    <w:p w14:paraId="10B52B25" w14:textId="77777777" w:rsidR="00E8124A" w:rsidRDefault="00E8124A" w:rsidP="00E5497A">
      <w:pPr>
        <w:jc w:val="left"/>
      </w:pPr>
    </w:p>
    <w:p w14:paraId="1144E437" w14:textId="77777777" w:rsidR="00517792" w:rsidRDefault="00517792" w:rsidP="00E5497A">
      <w:pPr>
        <w:jc w:val="left"/>
      </w:pPr>
    </w:p>
    <w:p w14:paraId="1AF3C72F" w14:textId="77777777" w:rsidR="00517792" w:rsidRPr="00D52AE5" w:rsidRDefault="00517792" w:rsidP="00E5497A">
      <w:pPr>
        <w:jc w:val="left"/>
      </w:pPr>
      <w:r w:rsidRPr="00D52AE5">
        <w:t>Find the work done for each problem.</w:t>
      </w:r>
      <w:r w:rsidR="00D52AE5" w:rsidRPr="00D52AE5">
        <w:t xml:space="preserve">  Show all steps.</w:t>
      </w:r>
      <w:r w:rsidR="00D52AE5">
        <w:t xml:space="preserve">  Round to one decimal place if necessary.</w:t>
      </w:r>
    </w:p>
    <w:p w14:paraId="152D0834" w14:textId="77777777" w:rsidR="00517792" w:rsidRPr="00D52AE5" w:rsidRDefault="00517792" w:rsidP="00E5497A">
      <w:pPr>
        <w:jc w:val="left"/>
      </w:pPr>
    </w:p>
    <w:p w14:paraId="7BA07A38" w14:textId="3F74CDB3" w:rsidR="00517792" w:rsidRDefault="006F6232" w:rsidP="00E5497A">
      <w:pPr>
        <w:jc w:val="left"/>
      </w:pPr>
      <w:r>
        <w:t>9</w:t>
      </w:r>
      <w:r w:rsidR="00517792">
        <w:t>.  Bob is carrying a pack of books from the table to the shelf w</w:t>
      </w:r>
      <w:r w:rsidR="00D52AE5">
        <w:t>ith a force of 30 pounds at a 28</w:t>
      </w:r>
      <w:r w:rsidR="00517792">
        <w:rPr>
          <w:vertAlign w:val="superscript"/>
        </w:rPr>
        <w:t>o</w:t>
      </w:r>
      <w:r w:rsidR="00517792">
        <w:t xml:space="preserve"> angle. If the distance from t</w:t>
      </w:r>
      <w:r w:rsidR="00D52AE5">
        <w:t>he table to the shelf is 10</w:t>
      </w:r>
      <w:r w:rsidR="00232A8C">
        <w:t xml:space="preserve"> feet horizontally</w:t>
      </w:r>
      <w:r w:rsidR="00517792">
        <w:t xml:space="preserve">. How much work has Bob done when he carries these books? </w:t>
      </w:r>
    </w:p>
    <w:p w14:paraId="567DB38C" w14:textId="77777777" w:rsidR="00517792" w:rsidRDefault="00517792" w:rsidP="00E5497A">
      <w:pPr>
        <w:jc w:val="left"/>
      </w:pPr>
    </w:p>
    <w:p w14:paraId="2F5DEFC8" w14:textId="77777777" w:rsidR="00517792" w:rsidRDefault="00517792" w:rsidP="00E5497A">
      <w:pPr>
        <w:jc w:val="left"/>
      </w:pPr>
    </w:p>
    <w:p w14:paraId="41C4910A" w14:textId="77777777" w:rsidR="00517792" w:rsidRDefault="00517792" w:rsidP="00E5497A">
      <w:pPr>
        <w:jc w:val="left"/>
      </w:pPr>
    </w:p>
    <w:p w14:paraId="2CFD0E1E" w14:textId="77777777" w:rsidR="00517792" w:rsidRDefault="00517792" w:rsidP="00E5497A">
      <w:pPr>
        <w:jc w:val="left"/>
      </w:pPr>
    </w:p>
    <w:p w14:paraId="03135471" w14:textId="77777777" w:rsidR="00E8124A" w:rsidRDefault="00E8124A" w:rsidP="00E5497A">
      <w:pPr>
        <w:jc w:val="left"/>
      </w:pPr>
    </w:p>
    <w:p w14:paraId="179B27BA" w14:textId="0E8D125D" w:rsidR="00E8124A" w:rsidRDefault="00E8124A" w:rsidP="00E5497A">
      <w:pPr>
        <w:jc w:val="left"/>
      </w:pPr>
    </w:p>
    <w:p w14:paraId="550636B3" w14:textId="6A6D64B7" w:rsidR="006F6232" w:rsidRDefault="006F6232" w:rsidP="00E5497A">
      <w:pPr>
        <w:jc w:val="left"/>
      </w:pPr>
    </w:p>
    <w:p w14:paraId="01BDABB5" w14:textId="45370072" w:rsidR="006F6232" w:rsidRDefault="006F6232" w:rsidP="00E5497A">
      <w:pPr>
        <w:jc w:val="left"/>
      </w:pPr>
    </w:p>
    <w:p w14:paraId="6A18E942" w14:textId="58B96CA1" w:rsidR="006F6232" w:rsidRDefault="006F6232" w:rsidP="00E5497A">
      <w:pPr>
        <w:jc w:val="left"/>
      </w:pPr>
    </w:p>
    <w:p w14:paraId="5C894CA8" w14:textId="77777777" w:rsidR="006F6232" w:rsidRDefault="006F6232" w:rsidP="00E5497A">
      <w:pPr>
        <w:jc w:val="left"/>
      </w:pPr>
      <w:bookmarkStart w:id="0" w:name="_GoBack"/>
      <w:bookmarkEnd w:id="0"/>
    </w:p>
    <w:p w14:paraId="5B9F37E4" w14:textId="06301540" w:rsidR="006F6232" w:rsidRDefault="006F6232" w:rsidP="00E5497A">
      <w:pPr>
        <w:jc w:val="left"/>
      </w:pPr>
    </w:p>
    <w:p w14:paraId="7DABEF8B" w14:textId="4811A9A5" w:rsidR="006F6232" w:rsidRDefault="006F6232" w:rsidP="00E5497A">
      <w:pPr>
        <w:jc w:val="left"/>
      </w:pPr>
    </w:p>
    <w:p w14:paraId="68A60C69" w14:textId="77777777" w:rsidR="006F6232" w:rsidRDefault="006F6232" w:rsidP="00E5497A">
      <w:pPr>
        <w:jc w:val="left"/>
      </w:pPr>
    </w:p>
    <w:p w14:paraId="364FD8A6" w14:textId="77777777" w:rsidR="001A5371" w:rsidRDefault="001A5371" w:rsidP="00E5497A">
      <w:pPr>
        <w:jc w:val="left"/>
      </w:pPr>
    </w:p>
    <w:p w14:paraId="30372D20" w14:textId="77777777" w:rsidR="00517792" w:rsidRDefault="00517792" w:rsidP="00E5497A">
      <w:pPr>
        <w:jc w:val="left"/>
      </w:pPr>
    </w:p>
    <w:p w14:paraId="4FCAEFC7" w14:textId="5F808C8C" w:rsidR="00517792" w:rsidRPr="00517792" w:rsidRDefault="001A5371" w:rsidP="00E5497A">
      <w:pPr>
        <w:jc w:val="left"/>
      </w:pPr>
      <w:r>
        <w:t>1</w:t>
      </w:r>
      <w:r w:rsidR="006F6232">
        <w:t>0</w:t>
      </w:r>
      <w:r w:rsidR="00517792">
        <w:t xml:space="preserve">.  How much work is done by a force </w:t>
      </w:r>
      <w:r w:rsidR="00517792">
        <w:rPr>
          <w:b/>
        </w:rPr>
        <w:t>F</w:t>
      </w:r>
      <w:r w:rsidR="00517792">
        <w:t xml:space="preserve"> = &lt;4,7&gt; in moving an object from (-5, 6) to (2, 9)?</w:t>
      </w:r>
    </w:p>
    <w:sectPr w:rsidR="00517792" w:rsidRPr="00517792" w:rsidSect="00E24BB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A9A0E88"/>
    <w:multiLevelType w:val="hybridMultilevel"/>
    <w:tmpl w:val="96C6B224"/>
    <w:lvl w:ilvl="0" w:tplc="B19E7A5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497A"/>
    <w:rsid w:val="000272D3"/>
    <w:rsid w:val="00040CEE"/>
    <w:rsid w:val="000E6C6D"/>
    <w:rsid w:val="001A5371"/>
    <w:rsid w:val="00232A8C"/>
    <w:rsid w:val="00517792"/>
    <w:rsid w:val="005D6CEF"/>
    <w:rsid w:val="005E19CB"/>
    <w:rsid w:val="00684A56"/>
    <w:rsid w:val="006E484C"/>
    <w:rsid w:val="006F6232"/>
    <w:rsid w:val="00762B6A"/>
    <w:rsid w:val="00AB440B"/>
    <w:rsid w:val="00AE076C"/>
    <w:rsid w:val="00B61CD0"/>
    <w:rsid w:val="00C85724"/>
    <w:rsid w:val="00C87815"/>
    <w:rsid w:val="00D10F67"/>
    <w:rsid w:val="00D52AE5"/>
    <w:rsid w:val="00E24BB5"/>
    <w:rsid w:val="00E5497A"/>
    <w:rsid w:val="00E8124A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7699BB"/>
  <w15:docId w15:val="{D1E1A38D-0963-45AD-89DE-FA73CF1CF0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24B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4B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4BB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E19CB"/>
    <w:pPr>
      <w:spacing w:after="200" w:line="276" w:lineRule="auto"/>
      <w:ind w:left="720"/>
      <w:contextualSpacing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9</Words>
  <Characters>113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zanne Yeganegi</cp:lastModifiedBy>
  <cp:revision>2</cp:revision>
  <cp:lastPrinted>2018-12-05T18:35:00Z</cp:lastPrinted>
  <dcterms:created xsi:type="dcterms:W3CDTF">2020-04-27T13:18:00Z</dcterms:created>
  <dcterms:modified xsi:type="dcterms:W3CDTF">2020-04-27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